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Pr="00216FD3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140576" w:rsidRPr="00216FD3" w:rsidRDefault="00140576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4161C7" w:rsidTr="00B52B74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61C7" w:rsidRDefault="004161C7" w:rsidP="00B52B74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4161C7" w:rsidTr="00B52B74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61C7" w:rsidRDefault="004161C7" w:rsidP="00B52B74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462CB4" w:rsidRDefault="008E7DA8" w:rsidP="00574E1C">
      <w:pPr>
        <w:pStyle w:val="Estilo814"/>
        <w:pBdr>
          <w:bottom w:val="single" w:sz="4" w:space="1" w:color="auto"/>
        </w:pBdr>
      </w:pPr>
      <w:r>
        <w:t>MATEMÁTICA</w:t>
      </w:r>
    </w:p>
    <w:p w:rsidR="003D4A4E" w:rsidRDefault="003D4A4E" w:rsidP="004834DE">
      <w:pPr>
        <w:pStyle w:val="Estilo830"/>
        <w:rPr>
          <w:b/>
        </w:rPr>
      </w:pPr>
    </w:p>
    <w:p w:rsidR="00F007B7" w:rsidRPr="006B7F38" w:rsidRDefault="00F007B7" w:rsidP="00F007B7">
      <w:pPr>
        <w:pStyle w:val="Estilo825"/>
      </w:pPr>
      <w:r w:rsidRPr="006B7F38">
        <w:t xml:space="preserve">A mensagem digitada no celular, enquanto você dirige, tira a sua atenção e, por isso, deve ser evitada. Pesquisas mostram que um motorista que dirige um carro a uma velocidade constante percorre “às cegas” (isto é, sem ter visão da pista) uma distância proporcional ao tempo gasto a olhar para o celular durante a digitação da mensagem. Considere que isso de fato aconteça. Suponha que dois motoristas </w:t>
      </w:r>
      <w:r w:rsidRPr="006B7F38">
        <w:rPr>
          <w:position w:val="-1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8" o:title=""/>
          </v:shape>
          <o:OLEObject Type="Embed" ProgID="Equation.DSMT4" ShapeID="_x0000_i1025" DrawAspect="Content" ObjectID="_1647243950" r:id="rId9"/>
        </w:object>
      </w:r>
      <w:r w:rsidRPr="006B7F38">
        <w:t xml:space="preserve"> e </w:t>
      </w:r>
      <w:r w:rsidRPr="006B7F38">
        <w:rPr>
          <w:position w:val="-10"/>
        </w:rPr>
        <w:object w:dxaOrig="279" w:dyaOrig="300">
          <v:shape id="_x0000_i1026" type="#_x0000_t75" style="width:14.25pt;height:15pt" o:ole="">
            <v:imagedata r:id="rId10" o:title=""/>
          </v:shape>
          <o:OLEObject Type="Embed" ProgID="Equation.DSMT4" ShapeID="_x0000_i1026" DrawAspect="Content" ObjectID="_1647243951" r:id="rId11"/>
        </w:object>
      </w:r>
      <w:r w:rsidRPr="006B7F38">
        <w:t xml:space="preserve"> dirigem com a mesma velocidade constante e digitam a mesma mensagem em seus celulares. Suponha, ainda, que o tempo gasto pelo motorista </w:t>
      </w:r>
      <w:r w:rsidRPr="006B7F38">
        <w:rPr>
          <w:position w:val="-4"/>
        </w:rPr>
        <w:object w:dxaOrig="220" w:dyaOrig="240">
          <v:shape id="_x0000_i1027" type="#_x0000_t75" style="width:11.25pt;height:12pt" o:ole="">
            <v:imagedata r:id="rId12" o:title=""/>
          </v:shape>
          <o:OLEObject Type="Embed" ProgID="Equation.DSMT4" ShapeID="_x0000_i1027" DrawAspect="Content" ObjectID="_1647243952" r:id="rId13"/>
        </w:object>
      </w:r>
      <w:r w:rsidRPr="006B7F38">
        <w:t xml:space="preserve"> olhando para seu celular enquanto digita a mensagem corresponde a </w:t>
      </w:r>
      <w:r w:rsidRPr="006B7F38">
        <w:rPr>
          <w:position w:val="-6"/>
        </w:rPr>
        <w:object w:dxaOrig="480" w:dyaOrig="260">
          <v:shape id="_x0000_i1028" type="#_x0000_t75" style="width:24pt;height:12.75pt" o:ole="">
            <v:imagedata r:id="rId14" o:title=""/>
          </v:shape>
          <o:OLEObject Type="Embed" ProgID="Equation.DSMT4" ShapeID="_x0000_i1028" DrawAspect="Content" ObjectID="_1647243953" r:id="rId15"/>
        </w:object>
      </w:r>
      <w:r w:rsidRPr="006B7F38">
        <w:t xml:space="preserve"> do tempo gasto pelo motorista </w:t>
      </w:r>
      <w:r w:rsidRPr="006B7F38">
        <w:rPr>
          <w:position w:val="-4"/>
        </w:rPr>
        <w:object w:dxaOrig="220" w:dyaOrig="240">
          <v:shape id="_x0000_i1029" type="#_x0000_t75" style="width:11.25pt;height:12pt" o:ole="">
            <v:imagedata r:id="rId16" o:title=""/>
          </v:shape>
          <o:OLEObject Type="Embed" ProgID="Equation.DSMT4" ShapeID="_x0000_i1029" DrawAspect="Content" ObjectID="_1647243954" r:id="rId17"/>
        </w:object>
      </w:r>
      <w:r w:rsidRPr="006B7F38">
        <w:t xml:space="preserve"> para executar a mesma tarefa.</w:t>
      </w:r>
    </w:p>
    <w:p w:rsidR="00F007B7" w:rsidRPr="00644B66" w:rsidRDefault="00F007B7" w:rsidP="00F007B7">
      <w:pPr>
        <w:autoSpaceDE w:val="0"/>
        <w:autoSpaceDN w:val="0"/>
        <w:adjustRightInd w:val="0"/>
        <w:jc w:val="right"/>
        <w:rPr>
          <w:rFonts w:ascii="Arial" w:hAnsi="Arial" w:cs="Arial"/>
          <w:sz w:val="20"/>
          <w:szCs w:val="20"/>
        </w:rPr>
      </w:pPr>
      <w:r w:rsidRPr="00644B66">
        <w:rPr>
          <w:rFonts w:ascii="Arial" w:hAnsi="Arial" w:cs="Arial"/>
          <w:sz w:val="14"/>
          <w:szCs w:val="20"/>
        </w:rPr>
        <w:t>Disponível em: http://g1.globo.com. Acesso em: 21 jul. 2012 (adaptado).</w:t>
      </w:r>
    </w:p>
    <w:p w:rsidR="00F007B7" w:rsidRPr="006B7F38" w:rsidRDefault="00F007B7" w:rsidP="00F007B7">
      <w:pPr>
        <w:pStyle w:val="Estilo825"/>
        <w:numPr>
          <w:ilvl w:val="0"/>
          <w:numId w:val="0"/>
        </w:numPr>
        <w:ind w:left="426"/>
      </w:pPr>
    </w:p>
    <w:p w:rsidR="00F007B7" w:rsidRPr="006B7F38" w:rsidRDefault="00F007B7" w:rsidP="00F007B7">
      <w:pPr>
        <w:pStyle w:val="Estilo825"/>
        <w:numPr>
          <w:ilvl w:val="0"/>
          <w:numId w:val="0"/>
        </w:numPr>
        <w:ind w:left="426"/>
      </w:pPr>
      <w:r w:rsidRPr="006B7F38">
        <w:t xml:space="preserve">A razão entre as distâncias percorridas às cegas por </w:t>
      </w:r>
      <w:r w:rsidRPr="006B7F38">
        <w:rPr>
          <w:position w:val="-4"/>
        </w:rPr>
        <w:object w:dxaOrig="220" w:dyaOrig="240">
          <v:shape id="_x0000_i1030" type="#_x0000_t75" style="width:11.25pt;height:12pt" o:ole="">
            <v:imagedata r:id="rId18" o:title=""/>
          </v:shape>
          <o:OLEObject Type="Embed" ProgID="Equation.DSMT4" ShapeID="_x0000_i1030" DrawAspect="Content" ObjectID="_1647243955" r:id="rId19"/>
        </w:object>
      </w:r>
      <w:r w:rsidRPr="006B7F38">
        <w:t xml:space="preserve"> e </w:t>
      </w:r>
      <w:r w:rsidRPr="006B7F38">
        <w:rPr>
          <w:position w:val="-8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647243956" r:id="rId21"/>
        </w:object>
      </w:r>
      <w:r w:rsidRPr="006B7F38">
        <w:t xml:space="preserve"> nessa ordem, é igual a </w:t>
      </w:r>
    </w:p>
    <w:p w:rsidR="00F007B7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644B66">
        <w:rPr>
          <w:rFonts w:ascii="Arial" w:hAnsi="Arial" w:cs="Arial"/>
          <w:position w:val="-20"/>
          <w:sz w:val="18"/>
          <w:szCs w:val="20"/>
        </w:rPr>
        <w:object w:dxaOrig="220" w:dyaOrig="540">
          <v:shape id="_x0000_i1032" type="#_x0000_t75" style="width:11.25pt;height:27pt" o:ole="">
            <v:imagedata r:id="rId22" o:title=""/>
          </v:shape>
          <o:OLEObject Type="Embed" ProgID="Equation.DSMT4" ShapeID="_x0000_i1032" DrawAspect="Content" ObjectID="_1647243957" r:id="rId23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644B66">
        <w:rPr>
          <w:rFonts w:ascii="Arial" w:hAnsi="Arial" w:cs="Arial"/>
          <w:position w:val="-20"/>
          <w:sz w:val="18"/>
          <w:szCs w:val="20"/>
        </w:rPr>
        <w:object w:dxaOrig="220" w:dyaOrig="540">
          <v:shape id="_x0000_i1033" type="#_x0000_t75" style="width:11.25pt;height:27pt" o:ole="">
            <v:imagedata r:id="rId24" o:title=""/>
          </v:shape>
          <o:OLEObject Type="Embed" ProgID="Equation.DSMT4" ShapeID="_x0000_i1033" DrawAspect="Content" ObjectID="_1647243958" r:id="rId25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644B66">
        <w:rPr>
          <w:rFonts w:ascii="Arial" w:hAnsi="Arial" w:cs="Arial"/>
          <w:position w:val="-22"/>
          <w:sz w:val="18"/>
          <w:szCs w:val="20"/>
        </w:rPr>
        <w:object w:dxaOrig="220" w:dyaOrig="560">
          <v:shape id="_x0000_i1034" type="#_x0000_t75" style="width:11.25pt;height:27.75pt" o:ole="">
            <v:imagedata r:id="rId26" o:title=""/>
          </v:shape>
          <o:OLEObject Type="Embed" ProgID="Equation.DSMT4" ShapeID="_x0000_i1034" DrawAspect="Content" ObjectID="_1647243959" r:id="rId27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644B66">
        <w:rPr>
          <w:rFonts w:ascii="Arial" w:hAnsi="Arial" w:cs="Arial"/>
          <w:position w:val="-20"/>
          <w:sz w:val="18"/>
          <w:szCs w:val="20"/>
        </w:rPr>
        <w:object w:dxaOrig="220" w:dyaOrig="540">
          <v:shape id="_x0000_i1035" type="#_x0000_t75" style="width:11.25pt;height:27pt" o:ole="">
            <v:imagedata r:id="rId28" o:title=""/>
          </v:shape>
          <o:OLEObject Type="Embed" ProgID="Equation.DSMT4" ShapeID="_x0000_i1035" DrawAspect="Content" ObjectID="_1647243960" r:id="rId29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644B66">
        <w:rPr>
          <w:rFonts w:ascii="Arial" w:hAnsi="Arial" w:cs="Arial"/>
          <w:position w:val="-20"/>
          <w:sz w:val="18"/>
          <w:szCs w:val="20"/>
        </w:rPr>
        <w:object w:dxaOrig="220" w:dyaOrig="540">
          <v:shape id="_x0000_i1036" type="#_x0000_t75" style="width:11.25pt;height:27pt" o:ole="">
            <v:imagedata r:id="rId30" o:title=""/>
          </v:shape>
          <o:OLEObject Type="Embed" ProgID="Equation.DSMT4" ShapeID="_x0000_i1036" DrawAspect="Content" ObjectID="_1647243961" r:id="rId31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B7F38" w:rsidRDefault="00F007B7" w:rsidP="00F007B7">
      <w:pPr>
        <w:pStyle w:val="Estilo833"/>
        <w:rPr>
          <w:lang w:eastAsia="zh-CN"/>
        </w:rPr>
      </w:pPr>
      <w:r w:rsidRPr="006B7F38">
        <w:rPr>
          <w:lang w:eastAsia="zh-CN"/>
        </w:rPr>
        <w:t xml:space="preserve"> </w:t>
      </w:r>
    </w:p>
    <w:p w:rsidR="00F007B7" w:rsidRPr="006B7F38" w:rsidRDefault="00F007B7" w:rsidP="00F007B7">
      <w:pPr>
        <w:pStyle w:val="Estilo825"/>
      </w:pPr>
      <w:r w:rsidRPr="006B7F38">
        <w:t>Neste modelo de termômetro, os filetes na cor preta registram as temperaturas mínima e máxima do dia anterior e os filetes na cor cinza registram a temperatura ambiente atual, ou seja, no momento da leitura do termômetro.</w:t>
      </w:r>
    </w:p>
    <w:p w:rsidR="00F007B7" w:rsidRPr="006B7F38" w:rsidRDefault="00F007B7" w:rsidP="00F007B7">
      <w:pPr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</w:rPr>
      </w:pPr>
    </w:p>
    <w:p w:rsidR="00F007B7" w:rsidRPr="006B7F38" w:rsidRDefault="00F007B7" w:rsidP="00F007B7">
      <w:pPr>
        <w:autoSpaceDE w:val="0"/>
        <w:autoSpaceDN w:val="0"/>
        <w:adjustRightInd w:val="0"/>
        <w:jc w:val="center"/>
        <w:rPr>
          <w:sz w:val="20"/>
          <w:szCs w:val="20"/>
          <w:shd w:val="clear" w:color="auto" w:fill="FFFFFF"/>
        </w:rPr>
      </w:pPr>
      <w:r w:rsidRPr="006B7F38">
        <w:rPr>
          <w:noProof/>
          <w:sz w:val="20"/>
          <w:szCs w:val="20"/>
          <w:shd w:val="clear" w:color="auto" w:fill="FFFFFF"/>
        </w:rPr>
        <w:drawing>
          <wp:inline distT="0" distB="0" distL="0" distR="0" wp14:anchorId="3C00960E" wp14:editId="7D897B90">
            <wp:extent cx="1490684" cy="4067175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684" cy="406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7B7" w:rsidRPr="006B7F38" w:rsidRDefault="00F007B7" w:rsidP="00F007B7">
      <w:pPr>
        <w:pStyle w:val="Estilo825"/>
        <w:numPr>
          <w:ilvl w:val="0"/>
          <w:numId w:val="0"/>
        </w:numPr>
        <w:ind w:left="426"/>
      </w:pPr>
      <w:r w:rsidRPr="006B7F38">
        <w:lastRenderedPageBreak/>
        <w:t xml:space="preserve">Por isso ele tem duas colunas. Na da esquerda, os números estão em ordem crescente, de cima para baixo, de </w:t>
      </w:r>
      <w:r w:rsidRPr="006B7F38">
        <w:rPr>
          <w:position w:val="-10"/>
        </w:rPr>
        <w:object w:dxaOrig="680" w:dyaOrig="300">
          <v:shape id="_x0000_i1037" type="#_x0000_t75" style="width:33.75pt;height:15pt" o:ole="">
            <v:imagedata r:id="rId33" o:title=""/>
          </v:shape>
          <o:OLEObject Type="Embed" ProgID="Equation.DSMT4" ShapeID="_x0000_i1037" DrawAspect="Content" ObjectID="_1647243962" r:id="rId34"/>
        </w:object>
      </w:r>
      <w:r w:rsidRPr="006B7F38">
        <w:t xml:space="preserve"> até </w:t>
      </w:r>
      <w:r w:rsidRPr="006B7F38">
        <w:rPr>
          <w:position w:val="-10"/>
        </w:rPr>
        <w:object w:dxaOrig="600" w:dyaOrig="300">
          <v:shape id="_x0000_i1038" type="#_x0000_t75" style="width:30pt;height:15pt" o:ole="">
            <v:imagedata r:id="rId35" o:title=""/>
          </v:shape>
          <o:OLEObject Type="Embed" ProgID="Equation.DSMT4" ShapeID="_x0000_i1038" DrawAspect="Content" ObjectID="_1647243963" r:id="rId36"/>
        </w:object>
      </w:r>
      <w:r w:rsidRPr="006B7F38">
        <w:t xml:space="preserve"> Na coluna da direita, os números estão ordenados de forma crescente, de baixo para cima, de </w:t>
      </w:r>
      <w:r w:rsidRPr="006B7F38">
        <w:rPr>
          <w:position w:val="-10"/>
        </w:rPr>
        <w:object w:dxaOrig="680" w:dyaOrig="300">
          <v:shape id="_x0000_i1039" type="#_x0000_t75" style="width:33.75pt;height:15pt" o:ole="">
            <v:imagedata r:id="rId33" o:title=""/>
          </v:shape>
          <o:OLEObject Type="Embed" ProgID="Equation.DSMT4" ShapeID="_x0000_i1039" DrawAspect="Content" ObjectID="_1647243964" r:id="rId37"/>
        </w:object>
      </w:r>
      <w:r w:rsidRPr="006B7F38">
        <w:t xml:space="preserve"> até </w:t>
      </w:r>
      <w:r w:rsidRPr="006B7F38">
        <w:rPr>
          <w:position w:val="-10"/>
        </w:rPr>
        <w:object w:dxaOrig="600" w:dyaOrig="300">
          <v:shape id="_x0000_i1040" type="#_x0000_t75" style="width:30pt;height:15pt" o:ole="">
            <v:imagedata r:id="rId35" o:title=""/>
          </v:shape>
          <o:OLEObject Type="Embed" ProgID="Equation.DSMT4" ShapeID="_x0000_i1040" DrawAspect="Content" ObjectID="_1647243965" r:id="rId38"/>
        </w:object>
      </w:r>
    </w:p>
    <w:p w:rsidR="00F007B7" w:rsidRPr="006B7F38" w:rsidRDefault="00F007B7" w:rsidP="00F007B7">
      <w:pPr>
        <w:pStyle w:val="Estilo826"/>
      </w:pPr>
    </w:p>
    <w:p w:rsidR="00F007B7" w:rsidRPr="006B7F38" w:rsidRDefault="00F007B7" w:rsidP="00F007B7">
      <w:pPr>
        <w:pStyle w:val="Estilo826"/>
      </w:pPr>
      <w:r w:rsidRPr="006B7F38">
        <w:t>A leitura é feita da seguinte maneira:</w:t>
      </w:r>
    </w:p>
    <w:p w:rsidR="00F007B7" w:rsidRPr="006B7F38" w:rsidRDefault="00F007B7" w:rsidP="00F007B7">
      <w:pPr>
        <w:pStyle w:val="Estilo826"/>
      </w:pPr>
    </w:p>
    <w:p w:rsidR="00F007B7" w:rsidRPr="006B7F38" w:rsidRDefault="00F007B7" w:rsidP="004207D6">
      <w:pPr>
        <w:pStyle w:val="Estilo837"/>
      </w:pPr>
      <w:r w:rsidRPr="006B7F38">
        <w:t>- a temperatura mínima é indicada pelo nível inferior do filete preto na coluna da esquerda;</w:t>
      </w:r>
    </w:p>
    <w:p w:rsidR="00F007B7" w:rsidRPr="006B7F38" w:rsidRDefault="00F007B7" w:rsidP="00F007B7">
      <w:pPr>
        <w:pStyle w:val="Estilo826"/>
      </w:pPr>
      <w:r w:rsidRPr="006B7F38">
        <w:t>- a temperatura máxima é indicada pelo nível inferior do filete preto na coluna da direita;</w:t>
      </w:r>
    </w:p>
    <w:p w:rsidR="00F007B7" w:rsidRPr="006B7F38" w:rsidRDefault="00F007B7" w:rsidP="00F007B7">
      <w:pPr>
        <w:pStyle w:val="Estilo826"/>
      </w:pPr>
      <w:r w:rsidRPr="006B7F38">
        <w:t>- a temperatura atual é indicada pelo nível superior dos filetes cinza nas duas colunas.</w:t>
      </w:r>
    </w:p>
    <w:p w:rsidR="00F007B7" w:rsidRPr="00644B66" w:rsidRDefault="00F007B7" w:rsidP="004207D6">
      <w:pPr>
        <w:pStyle w:val="Estilo838"/>
      </w:pPr>
      <w:r w:rsidRPr="00644B66">
        <w:t>Disponível em: www.if.ufrgs.br. Acesso em: 28 ago. 2014 (adaptado).</w:t>
      </w:r>
    </w:p>
    <w:p w:rsidR="00F007B7" w:rsidRPr="006B7F38" w:rsidRDefault="00F007B7" w:rsidP="00F007B7">
      <w:pPr>
        <w:autoSpaceDE w:val="0"/>
        <w:autoSpaceDN w:val="0"/>
        <w:adjustRightInd w:val="0"/>
        <w:jc w:val="both"/>
        <w:rPr>
          <w:sz w:val="20"/>
          <w:szCs w:val="20"/>
        </w:rPr>
      </w:pPr>
    </w:p>
    <w:p w:rsidR="00F007B7" w:rsidRPr="006B7F38" w:rsidRDefault="00F007B7" w:rsidP="00F007B7">
      <w:pPr>
        <w:pStyle w:val="Estilo833"/>
      </w:pPr>
      <w:r w:rsidRPr="006B7F38">
        <w:t xml:space="preserve">Qual é a temperatura máxima mais aproximada registrada nesse termômetro? </w:t>
      </w:r>
    </w:p>
    <w:p w:rsidR="00F007B7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644B66">
        <w:rPr>
          <w:rFonts w:ascii="Arial" w:hAnsi="Arial" w:cs="Arial"/>
          <w:position w:val="-10"/>
          <w:sz w:val="18"/>
          <w:szCs w:val="20"/>
        </w:rPr>
        <w:object w:dxaOrig="460" w:dyaOrig="300">
          <v:shape id="_x0000_i1041" type="#_x0000_t75" style="width:23.25pt;height:15pt" o:ole="">
            <v:imagedata r:id="rId39" o:title=""/>
          </v:shape>
          <o:OLEObject Type="Embed" ProgID="Equation.DSMT4" ShapeID="_x0000_i1041" DrawAspect="Content" ObjectID="_1647243966" r:id="rId40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644B66">
        <w:rPr>
          <w:rFonts w:ascii="Arial" w:hAnsi="Arial" w:cs="Arial"/>
          <w:position w:val="-10"/>
          <w:sz w:val="18"/>
          <w:szCs w:val="20"/>
        </w:rPr>
        <w:object w:dxaOrig="460" w:dyaOrig="300">
          <v:shape id="_x0000_i1042" type="#_x0000_t75" style="width:23.25pt;height:15pt" o:ole="">
            <v:imagedata r:id="rId41" o:title=""/>
          </v:shape>
          <o:OLEObject Type="Embed" ProgID="Equation.DSMT4" ShapeID="_x0000_i1042" DrawAspect="Content" ObjectID="_1647243967" r:id="rId42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644B66">
        <w:rPr>
          <w:rFonts w:ascii="Arial" w:hAnsi="Arial" w:cs="Arial"/>
          <w:position w:val="-10"/>
          <w:sz w:val="18"/>
          <w:szCs w:val="20"/>
        </w:rPr>
        <w:object w:dxaOrig="560" w:dyaOrig="300">
          <v:shape id="_x0000_i1043" type="#_x0000_t75" style="width:27.75pt;height:15pt" o:ole="">
            <v:imagedata r:id="rId43" o:title=""/>
          </v:shape>
          <o:OLEObject Type="Embed" ProgID="Equation.DSMT4" ShapeID="_x0000_i1043" DrawAspect="Content" ObjectID="_1647243968" r:id="rId44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644B66">
        <w:rPr>
          <w:rFonts w:ascii="Arial" w:hAnsi="Arial" w:cs="Arial"/>
          <w:position w:val="-10"/>
          <w:sz w:val="18"/>
          <w:szCs w:val="20"/>
        </w:rPr>
        <w:object w:dxaOrig="560" w:dyaOrig="300">
          <v:shape id="_x0000_i1044" type="#_x0000_t75" style="width:27.75pt;height:15pt" o:ole="">
            <v:imagedata r:id="rId45" o:title=""/>
          </v:shape>
          <o:OLEObject Type="Embed" ProgID="Equation.DSMT4" ShapeID="_x0000_i1044" DrawAspect="Content" ObjectID="_1647243969" r:id="rId46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Pr="00644B66" w:rsidRDefault="00F007B7" w:rsidP="00F007B7">
      <w:pPr>
        <w:ind w:left="653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644B66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644B66">
        <w:rPr>
          <w:rFonts w:ascii="Arial" w:hAnsi="Arial" w:cs="Arial"/>
          <w:position w:val="-10"/>
          <w:sz w:val="18"/>
          <w:szCs w:val="20"/>
        </w:rPr>
        <w:object w:dxaOrig="560" w:dyaOrig="300">
          <v:shape id="_x0000_i1045" type="#_x0000_t75" style="width:27.75pt;height:15pt" o:ole="">
            <v:imagedata r:id="rId47" o:title=""/>
          </v:shape>
          <o:OLEObject Type="Embed" ProgID="Equation.DSMT4" ShapeID="_x0000_i1045" DrawAspect="Content" ObjectID="_1647243970" r:id="rId48"/>
        </w:object>
      </w:r>
      <w:r w:rsidRPr="00644B66">
        <w:rPr>
          <w:rFonts w:ascii="Arial" w:hAnsi="Arial" w:cs="Arial"/>
          <w:sz w:val="18"/>
          <w:szCs w:val="20"/>
        </w:rPr>
        <w:t xml:space="preserve"> </w:t>
      </w:r>
      <w:r w:rsidRPr="00644B66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F007B7" w:rsidRDefault="00F007B7" w:rsidP="00F007B7">
      <w:pPr>
        <w:pStyle w:val="Estilo826"/>
      </w:pPr>
      <w:r w:rsidRPr="006B7F38">
        <w:t xml:space="preserve"> </w:t>
      </w:r>
    </w:p>
    <w:p w:rsidR="00D74968" w:rsidRPr="00123E34" w:rsidRDefault="00D74968" w:rsidP="00D74968">
      <w:pPr>
        <w:pStyle w:val="Estilo836"/>
      </w:pPr>
      <w:r w:rsidRPr="00123E34">
        <w:t>Ângulo é uma</w:t>
      </w:r>
      <w:r w:rsidRPr="00123E34">
        <w:rPr>
          <w:shd w:val="clear" w:color="auto" w:fill="FFFFFF"/>
        </w:rPr>
        <w:t xml:space="preserve"> região ou conjunto de pontos situados entre duas semirretas de mesma origem. Sua medida pode expressa em graus ou radianos. A</w:t>
      </w:r>
      <w:r w:rsidRPr="00123E34">
        <w:t xml:space="preserve"> respeito de ângulos, considere as seguintes afirmativas:</w:t>
      </w:r>
    </w:p>
    <w:p w:rsidR="00D74968" w:rsidRPr="00123E34" w:rsidRDefault="00D74968" w:rsidP="00D74968">
      <w:pPr>
        <w:pStyle w:val="PargrafodaLista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18"/>
          <w:szCs w:val="18"/>
        </w:rPr>
      </w:pPr>
    </w:p>
    <w:p w:rsidR="00D74968" w:rsidRPr="00123E34" w:rsidRDefault="00D74968" w:rsidP="00D74968">
      <w:pPr>
        <w:pStyle w:val="PargrafodaLista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1. Os ângulos de 72</w:t>
      </w:r>
      <w:r w:rsidRPr="00123E34">
        <w:rPr>
          <w:rFonts w:ascii="Arial" w:hAnsi="Arial" w:cs="Arial"/>
          <w:sz w:val="18"/>
          <w:szCs w:val="18"/>
          <w:vertAlign w:val="superscript"/>
        </w:rPr>
        <w:t>o</w:t>
      </w:r>
      <w:r w:rsidRPr="00123E34">
        <w:rPr>
          <w:rFonts w:ascii="Arial" w:hAnsi="Arial" w:cs="Arial"/>
          <w:sz w:val="18"/>
          <w:szCs w:val="18"/>
        </w:rPr>
        <w:t xml:space="preserve"> e 18</w:t>
      </w:r>
      <w:r w:rsidRPr="00123E34">
        <w:rPr>
          <w:rFonts w:ascii="Arial" w:hAnsi="Arial" w:cs="Arial"/>
          <w:sz w:val="18"/>
          <w:szCs w:val="18"/>
          <w:vertAlign w:val="superscript"/>
        </w:rPr>
        <w:t>o</w:t>
      </w:r>
      <w:r w:rsidRPr="00123E34">
        <w:rPr>
          <w:rFonts w:ascii="Arial" w:hAnsi="Arial" w:cs="Arial"/>
          <w:sz w:val="18"/>
          <w:szCs w:val="18"/>
        </w:rPr>
        <w:t xml:space="preserve"> são complementares.</w:t>
      </w:r>
    </w:p>
    <w:p w:rsidR="00D74968" w:rsidRPr="00123E34" w:rsidRDefault="00D74968" w:rsidP="00D74968">
      <w:pPr>
        <w:pStyle w:val="PargrafodaLista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pacing w:val="-2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 xml:space="preserve">2. </w:t>
      </w:r>
      <w:r w:rsidRPr="00123E34">
        <w:rPr>
          <w:rFonts w:ascii="Arial" w:hAnsi="Arial" w:cs="Arial"/>
          <w:spacing w:val="-2"/>
          <w:sz w:val="18"/>
          <w:szCs w:val="18"/>
        </w:rPr>
        <w:t>A soma de dois ângulos replementares é 360</w:t>
      </w:r>
      <w:r w:rsidRPr="00123E34">
        <w:rPr>
          <w:rFonts w:ascii="Arial" w:hAnsi="Arial" w:cs="Arial"/>
          <w:spacing w:val="-2"/>
          <w:sz w:val="18"/>
          <w:szCs w:val="18"/>
          <w:vertAlign w:val="superscript"/>
        </w:rPr>
        <w:t>o</w:t>
      </w:r>
      <w:r w:rsidRPr="00123E34">
        <w:rPr>
          <w:rFonts w:ascii="Arial" w:hAnsi="Arial" w:cs="Arial"/>
          <w:spacing w:val="-2"/>
          <w:sz w:val="18"/>
          <w:szCs w:val="18"/>
        </w:rPr>
        <w:t>.</w:t>
      </w:r>
    </w:p>
    <w:p w:rsidR="00D74968" w:rsidRPr="00123E34" w:rsidRDefault="00D74968" w:rsidP="00D74968">
      <w:pPr>
        <w:pStyle w:val="PargrafodaLista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3. A bissetriz de um ângulo reto divide este ângulo em dois ângulos suplementares.</w:t>
      </w:r>
    </w:p>
    <w:p w:rsidR="00D74968" w:rsidRPr="00123E34" w:rsidRDefault="00D74968" w:rsidP="00D74968">
      <w:pPr>
        <w:ind w:left="426"/>
        <w:jc w:val="both"/>
        <w:rPr>
          <w:rFonts w:ascii="Arial" w:hAnsi="Arial" w:cs="Arial"/>
          <w:sz w:val="18"/>
          <w:szCs w:val="18"/>
        </w:rPr>
      </w:pPr>
    </w:p>
    <w:p w:rsidR="00D74968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Assinale a alternativa correta:</w:t>
      </w:r>
    </w:p>
    <w:p w:rsidR="00123E34" w:rsidRPr="00123E34" w:rsidRDefault="00123E34" w:rsidP="00D74968">
      <w:pPr>
        <w:ind w:left="426"/>
        <w:rPr>
          <w:rFonts w:ascii="Arial" w:hAnsi="Arial" w:cs="Arial"/>
          <w:sz w:val="18"/>
          <w:szCs w:val="18"/>
        </w:rPr>
      </w:pPr>
    </w:p>
    <w:p w:rsidR="00D74968" w:rsidRPr="00123E34" w:rsidRDefault="00D74968" w:rsidP="00D74968">
      <w:pPr>
        <w:autoSpaceDE w:val="0"/>
        <w:autoSpaceDN w:val="0"/>
        <w:adjustRightInd w:val="0"/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a) nenhuma afirmativa está correta.</w:t>
      </w:r>
    </w:p>
    <w:p w:rsidR="00D74968" w:rsidRPr="00123E34" w:rsidRDefault="00D74968" w:rsidP="00D74968">
      <w:pPr>
        <w:autoSpaceDE w:val="0"/>
        <w:autoSpaceDN w:val="0"/>
        <w:adjustRightInd w:val="0"/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b) apenas a afirmativa 1 está correta.</w:t>
      </w:r>
    </w:p>
    <w:p w:rsidR="00D74968" w:rsidRPr="00123E34" w:rsidRDefault="00D74968" w:rsidP="00D74968">
      <w:pPr>
        <w:autoSpaceDE w:val="0"/>
        <w:autoSpaceDN w:val="0"/>
        <w:adjustRightInd w:val="0"/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c) apenas a afirmativa 3 está correta.</w:t>
      </w:r>
    </w:p>
    <w:p w:rsidR="00D74968" w:rsidRPr="00123E34" w:rsidRDefault="00D74968" w:rsidP="00D74968">
      <w:pPr>
        <w:autoSpaceDE w:val="0"/>
        <w:autoSpaceDN w:val="0"/>
        <w:adjustRightInd w:val="0"/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d) as afirmativas 1 e 2 estão corretas.</w:t>
      </w:r>
    </w:p>
    <w:p w:rsidR="00D74968" w:rsidRPr="00123E34" w:rsidRDefault="00D74968" w:rsidP="00D74968">
      <w:pPr>
        <w:autoSpaceDE w:val="0"/>
        <w:autoSpaceDN w:val="0"/>
        <w:adjustRightInd w:val="0"/>
        <w:ind w:left="426"/>
        <w:rPr>
          <w:rFonts w:ascii="Arial" w:hAnsi="Arial" w:cs="Arial"/>
          <w:sz w:val="18"/>
          <w:szCs w:val="18"/>
        </w:rPr>
      </w:pPr>
      <w:r w:rsidRPr="00123E34">
        <w:rPr>
          <w:rFonts w:ascii="Arial" w:hAnsi="Arial" w:cs="Arial"/>
          <w:sz w:val="18"/>
          <w:szCs w:val="18"/>
        </w:rPr>
        <w:t>e) todas as afirmativas estão corretas.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</w:p>
    <w:p w:rsidR="00D74968" w:rsidRPr="004207D6" w:rsidRDefault="00D74968" w:rsidP="00D74968">
      <w:pPr>
        <w:pStyle w:val="Estilo836"/>
        <w:rPr>
          <w:b/>
        </w:rPr>
      </w:pPr>
      <w:r w:rsidRPr="004207D6">
        <w:t xml:space="preserve">Na figura abaixo, o segmento de reta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JE</m:t>
            </m:r>
          </m:e>
        </m:acc>
      </m:oMath>
      <w:r w:rsidRPr="004207D6">
        <w:rPr>
          <w:b/>
        </w:rPr>
        <w:t xml:space="preserve"> </w:t>
      </w:r>
      <w:r w:rsidRPr="004207D6">
        <w:t xml:space="preserve">representa uma rua de um determinado bairro da cidade de Belém. Os pontos </w:t>
      </w:r>
      <w:r w:rsidRPr="004207D6">
        <w:rPr>
          <w:b/>
        </w:rPr>
        <w:t>J</w:t>
      </w:r>
      <w:r w:rsidRPr="004207D6">
        <w:t xml:space="preserve">, </w:t>
      </w:r>
      <w:r w:rsidRPr="004207D6">
        <w:rPr>
          <w:b/>
        </w:rPr>
        <w:t>B</w:t>
      </w:r>
      <w:r w:rsidRPr="004207D6">
        <w:t xml:space="preserve">, </w:t>
      </w:r>
      <w:r w:rsidRPr="004207D6">
        <w:rPr>
          <w:b/>
        </w:rPr>
        <w:t>O</w:t>
      </w:r>
      <w:r w:rsidRPr="004207D6">
        <w:t xml:space="preserve"> e </w:t>
      </w:r>
      <w:r w:rsidRPr="004207D6">
        <w:rPr>
          <w:b/>
        </w:rPr>
        <w:t>E</w:t>
      </w:r>
      <w:r w:rsidRPr="004207D6">
        <w:t xml:space="preserve"> representam a localização das casas dos professores </w:t>
      </w:r>
      <w:r w:rsidRPr="004207D6">
        <w:rPr>
          <w:b/>
        </w:rPr>
        <w:t>Júnior</w:t>
      </w:r>
      <w:r w:rsidRPr="004207D6">
        <w:t xml:space="preserve">, </w:t>
      </w:r>
      <w:r w:rsidRPr="004207D6">
        <w:rPr>
          <w:b/>
        </w:rPr>
        <w:t>Bruno</w:t>
      </w:r>
      <w:r w:rsidRPr="004207D6">
        <w:t xml:space="preserve">, </w:t>
      </w:r>
      <w:r w:rsidRPr="004207D6">
        <w:rPr>
          <w:b/>
        </w:rPr>
        <w:t>Oliveira</w:t>
      </w:r>
      <w:r w:rsidRPr="004207D6">
        <w:t xml:space="preserve"> e </w:t>
      </w:r>
      <w:r w:rsidRPr="004207D6">
        <w:rPr>
          <w:b/>
        </w:rPr>
        <w:t>Eddie</w:t>
      </w:r>
      <w:r w:rsidRPr="004207D6">
        <w:t xml:space="preserve">, respectivamente, que pertencem a essa rua. Sabendo que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JO</m:t>
            </m:r>
          </m:e>
        </m:acc>
      </m:oMath>
      <w:r w:rsidRPr="004207D6">
        <w:rPr>
          <w:b/>
        </w:rPr>
        <w:t xml:space="preserve"> = 50 km</w:t>
      </w:r>
      <w:r w:rsidRPr="004207D6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JB</m:t>
            </m:r>
          </m:e>
        </m:acc>
      </m:oMath>
      <w:r w:rsidRPr="004207D6">
        <w:rPr>
          <w:b/>
        </w:rPr>
        <w:t xml:space="preserve"> = (3x + 6) km</w:t>
      </w:r>
      <w:r w:rsidRPr="004207D6"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BO</m:t>
            </m:r>
          </m:e>
        </m:acc>
      </m:oMath>
      <w:r w:rsidRPr="004207D6">
        <w:rPr>
          <w:b/>
        </w:rPr>
        <w:t xml:space="preserve"> = (2x + 4)</w:t>
      </w:r>
      <w:r w:rsidRPr="004207D6">
        <w:t xml:space="preserve"> </w:t>
      </w:r>
      <w:r w:rsidRPr="004207D6">
        <w:rPr>
          <w:b/>
        </w:rPr>
        <w:t>km</w:t>
      </w:r>
      <w:r w:rsidRPr="004207D6">
        <w:t xml:space="preserve"> e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OE</m:t>
            </m:r>
          </m:e>
        </m:acc>
      </m:oMath>
      <w:r w:rsidRPr="004207D6">
        <w:rPr>
          <w:b/>
        </w:rPr>
        <w:t xml:space="preserve"> = (8x - 1) km,</w:t>
      </w:r>
      <w:r w:rsidRPr="004207D6">
        <w:t xml:space="preserve"> podemos afirmar que a distância, </w:t>
      </w:r>
      <w:r w:rsidRPr="004207D6">
        <w:rPr>
          <w:b/>
        </w:rPr>
        <w:t>em quilômetros</w:t>
      </w:r>
      <w:r w:rsidRPr="004207D6">
        <w:t xml:space="preserve">, entre as casas dos professores </w:t>
      </w:r>
      <w:r w:rsidRPr="004207D6">
        <w:rPr>
          <w:b/>
        </w:rPr>
        <w:t>Eddie</w:t>
      </w:r>
      <w:r w:rsidRPr="004207D6">
        <w:t xml:space="preserve"> e </w:t>
      </w:r>
      <w:r w:rsidRPr="004207D6">
        <w:rPr>
          <w:b/>
        </w:rPr>
        <w:t xml:space="preserve">Bruno </w:t>
      </w:r>
      <w:r w:rsidRPr="004207D6">
        <w:t>é de: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</w:p>
    <w:p w:rsidR="00D74968" w:rsidRPr="004207D6" w:rsidRDefault="00D74968" w:rsidP="00D74968">
      <w:pPr>
        <w:ind w:left="426"/>
        <w:jc w:val="center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033B4DC" wp14:editId="6AAE4352">
            <wp:extent cx="3897517" cy="261578"/>
            <wp:effectExtent l="0" t="0" r="0" b="5715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"/>
                    <a:srcRect t="34178" b="15170"/>
                    <a:stretch/>
                  </pic:blipFill>
                  <pic:spPr bwMode="auto">
                    <a:xfrm>
                      <a:off x="0" y="0"/>
                      <a:ext cx="3906262" cy="262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sz w:val="18"/>
          <w:szCs w:val="18"/>
        </w:rPr>
        <w:t>a) 30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sz w:val="18"/>
          <w:szCs w:val="18"/>
        </w:rPr>
        <w:t>b) 35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sz w:val="18"/>
          <w:szCs w:val="18"/>
        </w:rPr>
        <w:t>c) 37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sz w:val="18"/>
          <w:szCs w:val="18"/>
        </w:rPr>
        <w:t>d) 40</w:t>
      </w:r>
    </w:p>
    <w:p w:rsidR="00D74968" w:rsidRPr="004207D6" w:rsidRDefault="00D74968" w:rsidP="00D74968">
      <w:pPr>
        <w:ind w:left="426"/>
        <w:rPr>
          <w:rFonts w:ascii="Arial" w:hAnsi="Arial" w:cs="Arial"/>
          <w:sz w:val="18"/>
          <w:szCs w:val="18"/>
        </w:rPr>
      </w:pPr>
      <w:r w:rsidRPr="004207D6">
        <w:rPr>
          <w:rFonts w:ascii="Arial" w:hAnsi="Arial" w:cs="Arial"/>
          <w:sz w:val="18"/>
          <w:szCs w:val="18"/>
        </w:rPr>
        <w:t>e) 41</w:t>
      </w:r>
    </w:p>
    <w:p w:rsidR="00D74968" w:rsidRDefault="00D74968" w:rsidP="00F007B7">
      <w:pPr>
        <w:pStyle w:val="Estilo826"/>
      </w:pPr>
    </w:p>
    <w:p w:rsidR="00F007B7" w:rsidRDefault="00F007B7" w:rsidP="004207D6">
      <w:pPr>
        <w:pStyle w:val="Estilo836"/>
      </w:pPr>
      <w:r w:rsidRPr="006B7F38">
        <w:t>Uma indústria tem um setor totalmente automatizado. São quatro máquinas iguais, que trabalham simultânea e ininterruptamente durante uma jornada de 6 horas. Após esse período, as máquinas são desligadas por 30 minutos para manutenção. Se alguma máquina precisar de mais manutenção, ficará parada até a próxima manutenção.</w:t>
      </w:r>
    </w:p>
    <w:p w:rsidR="00F007B7" w:rsidRDefault="00F007B7" w:rsidP="00F007B7">
      <w:pPr>
        <w:pStyle w:val="Estilo833"/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F007B7" w:rsidRDefault="00F007B7" w:rsidP="00F007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207D6" w:rsidRDefault="004207D6" w:rsidP="004207D6">
      <w:pPr>
        <w:autoSpaceDE w:val="0"/>
        <w:autoSpaceDN w:val="0"/>
        <w:adjustRightInd w:val="0"/>
        <w:jc w:val="both"/>
        <w:rPr>
          <w:rStyle w:val="Forte"/>
          <w:rFonts w:ascii="Tahoma" w:hAnsi="Tahoma" w:cs="Tahoma"/>
          <w:color w:val="000000"/>
          <w:shd w:val="clear" w:color="auto" w:fill="FFFFFF"/>
        </w:rPr>
      </w:pPr>
    </w:p>
    <w:p w:rsidR="004207D6" w:rsidRPr="008523ED" w:rsidRDefault="004207D6" w:rsidP="004207D6">
      <w:pPr>
        <w:pStyle w:val="Estilo836"/>
        <w:rPr>
          <w:b/>
        </w:rPr>
      </w:pPr>
      <w:bookmarkStart w:id="0" w:name="_GoBack"/>
      <w:bookmarkEnd w:id="0"/>
      <w:r w:rsidRPr="008523ED">
        <w:lastRenderedPageBreak/>
        <w:t>Sabemos que</w:t>
      </w:r>
      <w:r w:rsidRPr="008523ED">
        <w:rPr>
          <w:b/>
        </w:rPr>
        <w:t xml:space="preserve"> </w:t>
      </w:r>
      <w:r w:rsidRPr="008523ED">
        <w:t xml:space="preserve">um polígono é </w:t>
      </w:r>
      <w:r w:rsidRPr="008523ED">
        <w:rPr>
          <w:b/>
        </w:rPr>
        <w:t>convexo</w:t>
      </w:r>
      <w:r w:rsidRPr="008523ED">
        <w:t xml:space="preserve"> se, e somente se, a reta determinada por dois vértices consecutivos quaisquer deixa todos os demais </w:t>
      </w:r>
      <w:r w:rsidRPr="00092F68">
        <w:rPr>
          <w:b/>
        </w:rPr>
        <w:t xml:space="preserve">(n – 2) </w:t>
      </w:r>
      <w:r w:rsidRPr="008523ED">
        <w:t xml:space="preserve">vértices num mesmo </w:t>
      </w:r>
      <w:r w:rsidRPr="008523ED">
        <w:rPr>
          <w:b/>
        </w:rPr>
        <w:t>semiplano</w:t>
      </w:r>
      <w:r w:rsidRPr="008523ED">
        <w:t xml:space="preserve"> dos dois que ela determina.</w:t>
      </w:r>
    </w:p>
    <w:p w:rsidR="004207D6" w:rsidRDefault="004207D6" w:rsidP="004207D6">
      <w:pPr>
        <w:pStyle w:val="Estilo836"/>
        <w:numPr>
          <w:ilvl w:val="0"/>
          <w:numId w:val="0"/>
        </w:numPr>
        <w:ind w:left="426"/>
      </w:pPr>
    </w:p>
    <w:p w:rsidR="004207D6" w:rsidRPr="008523ED" w:rsidRDefault="004207D6" w:rsidP="004207D6">
      <w:pPr>
        <w:pStyle w:val="Estilo836"/>
        <w:numPr>
          <w:ilvl w:val="0"/>
          <w:numId w:val="0"/>
        </w:numPr>
        <w:ind w:left="426"/>
      </w:pPr>
      <w:r w:rsidRPr="008523ED">
        <w:t xml:space="preserve">Se um polígono não é polígono </w:t>
      </w:r>
      <w:r w:rsidRPr="008523ED">
        <w:rPr>
          <w:b/>
        </w:rPr>
        <w:t>convexo</w:t>
      </w:r>
      <w:r w:rsidRPr="008523ED">
        <w:t xml:space="preserve">, diremos que ele é um polígono </w:t>
      </w:r>
      <w:r w:rsidRPr="008523ED">
        <w:rPr>
          <w:b/>
        </w:rPr>
        <w:t>côncavo (ou não – convexo)</w:t>
      </w:r>
      <w:r w:rsidRPr="008523ED">
        <w:t>.</w:t>
      </w:r>
    </w:p>
    <w:p w:rsidR="004207D6" w:rsidRDefault="004207D6" w:rsidP="004207D6">
      <w:pPr>
        <w:pStyle w:val="Estilo836"/>
        <w:numPr>
          <w:ilvl w:val="0"/>
          <w:numId w:val="0"/>
        </w:numPr>
        <w:ind w:left="426"/>
      </w:pPr>
    </w:p>
    <w:p w:rsidR="004207D6" w:rsidRPr="008523ED" w:rsidRDefault="004207D6" w:rsidP="004207D6">
      <w:pPr>
        <w:pStyle w:val="Estilo836"/>
        <w:numPr>
          <w:ilvl w:val="0"/>
          <w:numId w:val="0"/>
        </w:numPr>
        <w:ind w:left="426"/>
      </w:pPr>
      <w:r w:rsidRPr="008523ED">
        <w:t xml:space="preserve">Observe as figuras, que são polígonos </w:t>
      </w:r>
      <w:r w:rsidRPr="008523ED">
        <w:rPr>
          <w:b/>
        </w:rPr>
        <w:t>convexos</w:t>
      </w:r>
      <w:r w:rsidRPr="008523ED">
        <w:t xml:space="preserve"> e </w:t>
      </w:r>
      <w:r w:rsidRPr="008523ED">
        <w:rPr>
          <w:b/>
        </w:rPr>
        <w:t>côncavos</w:t>
      </w:r>
      <w:r w:rsidRPr="008523ED">
        <w:t>.</w:t>
      </w:r>
    </w:p>
    <w:p w:rsidR="004207D6" w:rsidRPr="008523ED" w:rsidRDefault="004207D6" w:rsidP="004207D6">
      <w:pPr>
        <w:jc w:val="both"/>
        <w:rPr>
          <w:rFonts w:ascii="Tahoma" w:hAnsi="Tahoma" w:cs="Tahoma"/>
        </w:rPr>
      </w:pPr>
    </w:p>
    <w:p w:rsidR="004207D6" w:rsidRPr="008523ED" w:rsidRDefault="004207D6" w:rsidP="004207D6">
      <w:pPr>
        <w:jc w:val="center"/>
        <w:rPr>
          <w:rFonts w:ascii="Tahoma" w:hAnsi="Tahoma" w:cs="Tahoma"/>
        </w:rPr>
      </w:pPr>
      <w:r w:rsidRPr="00092F68">
        <w:rPr>
          <w:rFonts w:ascii="Tahoma" w:hAnsi="Tahoma" w:cs="Tahoma"/>
          <w:noProof/>
        </w:rPr>
        <w:drawing>
          <wp:inline distT="0" distB="0" distL="0" distR="0" wp14:anchorId="45F3D522" wp14:editId="36444747">
            <wp:extent cx="3458424" cy="2687506"/>
            <wp:effectExtent l="0" t="0" r="889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/>
                    <a:srcRect l="7446" t="2490" r="5040" b="4985"/>
                    <a:stretch/>
                  </pic:blipFill>
                  <pic:spPr bwMode="auto">
                    <a:xfrm>
                      <a:off x="0" y="0"/>
                      <a:ext cx="3465410" cy="2692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207D6" w:rsidRPr="008523ED" w:rsidRDefault="004207D6" w:rsidP="004207D6">
      <w:pPr>
        <w:pStyle w:val="Estilo836"/>
        <w:numPr>
          <w:ilvl w:val="0"/>
          <w:numId w:val="0"/>
        </w:numPr>
        <w:ind w:left="142"/>
      </w:pPr>
      <w:r w:rsidRPr="008523ED">
        <w:t xml:space="preserve">Qual é o </w:t>
      </w:r>
      <w:r w:rsidRPr="008E0052">
        <w:rPr>
          <w:b/>
        </w:rPr>
        <w:t>valor numérico</w:t>
      </w:r>
      <w:r w:rsidRPr="008523ED">
        <w:t xml:space="preserve"> da expressão </w:t>
      </w:r>
      <w:r w:rsidRPr="00461A37">
        <w:rPr>
          <w:b/>
        </w:rPr>
        <w:t>2x + 5</w:t>
      </w:r>
      <w:r w:rsidRPr="008523ED">
        <w:rPr>
          <w:rFonts w:eastAsiaTheme="minorEastAsia"/>
        </w:rPr>
        <w:t xml:space="preserve"> , sabendo que </w:t>
      </w:r>
      <w:r w:rsidRPr="00461A37">
        <w:rPr>
          <w:rFonts w:eastAsiaTheme="minorEastAsia"/>
          <w:b/>
        </w:rPr>
        <w:t>x</w:t>
      </w:r>
      <w:r>
        <w:rPr>
          <w:rFonts w:eastAsiaTheme="minorEastAsia"/>
        </w:rPr>
        <w:t xml:space="preserve"> </w:t>
      </w:r>
      <w:r w:rsidRPr="008523ED">
        <w:rPr>
          <w:rFonts w:eastAsiaTheme="minorEastAsia"/>
        </w:rPr>
        <w:t xml:space="preserve">é o valor </w:t>
      </w:r>
      <w:r w:rsidRPr="008523ED">
        <w:t xml:space="preserve">soma do número de lados de todos os polígonos </w:t>
      </w:r>
      <w:r w:rsidRPr="008523ED">
        <w:rPr>
          <w:b/>
        </w:rPr>
        <w:t xml:space="preserve">convexos </w:t>
      </w:r>
      <w:r w:rsidRPr="008523ED">
        <w:t>acima.</w:t>
      </w:r>
    </w:p>
    <w:p w:rsidR="003D4A4E" w:rsidRDefault="003D4A4E" w:rsidP="004834DE">
      <w:pPr>
        <w:pStyle w:val="Estilo830"/>
        <w:rPr>
          <w:b/>
        </w:rPr>
      </w:pPr>
    </w:p>
    <w:p w:rsidR="004207D6" w:rsidRDefault="004207D6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4207D6" w:rsidRDefault="004207D6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4207D6" w:rsidRDefault="004207D6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4207D6" w:rsidRDefault="004207D6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E74B12" w:rsidRDefault="00E74B12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p w:rsidR="00D74968" w:rsidRDefault="00D74968" w:rsidP="004207D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</w:p>
    <w:sectPr w:rsidR="00D74968" w:rsidSect="00D11A3F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4F6" w:rsidRDefault="00DB14F6">
      <w:r>
        <w:separator/>
      </w:r>
    </w:p>
  </w:endnote>
  <w:endnote w:type="continuationSeparator" w:id="0">
    <w:p w:rsidR="00DB14F6" w:rsidRDefault="00DB14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Eurostile LT Std">
    <w:altName w:val="Agency FB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rifa BT">
    <w:altName w:val="Serifa B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3120" behindDoc="0" locked="0" layoutInCell="1" allowOverlap="1" wp14:anchorId="70BFA403" wp14:editId="0304093F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E4304FE" id="Retângulo 258" o:spid="_x0000_s1026" style="position:absolute;margin-left:-1.05pt;margin-top:-1.95pt;width:544.3pt;height:22.9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4CE356A1" wp14:editId="487F46CA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23E34" w:rsidRPr="00123E3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4CE356A1" id="Oval 10" o:spid="_x0000_s1028" style="position:absolute;margin-left:259.6pt;margin-top:-1.85pt;width:23.65pt;height:22.6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23E34" w:rsidRPr="00123E3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55CB9E3B" wp14:editId="7F821805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B1FE3CF" id="Retângulo 260" o:spid="_x0000_s1026" style="position:absolute;margin-left:-1.05pt;margin-top:-1.95pt;width:544.3pt;height:22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CE068CF" wp14:editId="0821A3BF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23E34" w:rsidRPr="00123E3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3CE068CF" id="_x0000_s1029" style="position:absolute;margin-left:259.6pt;margin-top:-1.85pt;width:23.65pt;height:22.6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23E34" w:rsidRPr="00123E3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49024" behindDoc="0" locked="0" layoutInCell="1" allowOverlap="1" wp14:anchorId="324CD34B" wp14:editId="4852B9AA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103B74E" id="Retângulo 2" o:spid="_x0000_s1026" style="position:absolute;margin-left:-3.25pt;margin-top:-.35pt;width:544.3pt;height:22.9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1072" behindDoc="0" locked="0" layoutInCell="1" allowOverlap="1" wp14:anchorId="28A98B4C" wp14:editId="0B51A29A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E74B12" w:rsidRPr="00E74B12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28A98B4C" id="_x0000_s1032" style="position:absolute;margin-left:259.6pt;margin-top:-1.85pt;width:23.65pt;height:22.65pt;z-index: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E74B12" w:rsidRPr="00E74B12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4F6" w:rsidRDefault="00DB14F6">
      <w:r>
        <w:separator/>
      </w:r>
    </w:p>
  </w:footnote>
  <w:footnote w:type="continuationSeparator" w:id="0">
    <w:p w:rsidR="00DB14F6" w:rsidRDefault="00DB14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67456" behindDoc="0" locked="0" layoutInCell="1" allowOverlap="1" wp14:anchorId="58BE5293" wp14:editId="1872AC4B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5408" behindDoc="0" locked="0" layoutInCell="1" allowOverlap="1" wp14:anchorId="02487964" wp14:editId="3165910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07966A8" wp14:editId="6C63EC7B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7966A8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0742664" wp14:editId="12F19FF9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3127D62" id="Retângulo 5" o:spid="_x0000_s1026" style="position:absolute;margin-left:-1.05pt;margin-top:-8.15pt;width:544.3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75648" behindDoc="0" locked="0" layoutInCell="1" allowOverlap="1" wp14:anchorId="5A92DE89" wp14:editId="4F7007C2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3600" behindDoc="0" locked="0" layoutInCell="1" allowOverlap="1" wp14:anchorId="17E67D16" wp14:editId="00598625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057BE20E" wp14:editId="7C9BF7CB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57BE20E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67E249E" wp14:editId="304F6417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CA6BD9B" id="Retângulo 264" o:spid="_x0000_s1026" style="position:absolute;margin-left:-1.05pt;margin-top:-8.15pt;width:544.3pt;height:22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4928" behindDoc="0" locked="0" layoutInCell="1" allowOverlap="1" wp14:anchorId="0D938200" wp14:editId="6EEEE289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8029C" w:rsidRDefault="003D4A4E" w:rsidP="00EC0C31">
                          <w:pPr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3D4A4E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ª SÉRIE</w:t>
                          </w:r>
                          <w:r w:rsidR="004161C7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- EM</w:t>
                          </w:r>
                          <w:r w:rsidRPr="003D4A4E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</w:t>
                          </w:r>
                        </w:p>
                        <w:p w:rsidR="003D4A4E" w:rsidRPr="003D4A4E" w:rsidRDefault="003D4A4E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4161C7" w:rsidRDefault="004333F8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4161C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MATEMÁTICA</w:t>
                          </w:r>
                          <w:r w:rsidR="00EC0C31" w:rsidRPr="004161C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E SUAS TECNOLOGIAS</w:t>
                          </w:r>
                        </w:p>
                        <w:p w:rsidR="00EC0C31" w:rsidRPr="004161C7" w:rsidRDefault="00EC0C31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</w:p>
                        <w:p w:rsidR="00EC0C31" w:rsidRPr="004161C7" w:rsidRDefault="00EC0C31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4161C7">
                            <w:rPr>
                              <w:b/>
                            </w:rPr>
                            <w:t>FICHA DE ATIVIDADE 0</w:t>
                          </w:r>
                          <w:r w:rsidR="0060410E" w:rsidRPr="004161C7">
                            <w:rPr>
                              <w:b/>
                            </w:rPr>
                            <w:t>2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D938200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18029C" w:rsidRDefault="003D4A4E" w:rsidP="00EC0C31">
                    <w:pPr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3D4A4E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ª SÉRIE</w:t>
                    </w:r>
                    <w:r w:rsidR="004161C7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- EM</w:t>
                    </w:r>
                    <w:r w:rsidRPr="003D4A4E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</w:t>
                    </w:r>
                  </w:p>
                  <w:p w:rsidR="003D4A4E" w:rsidRPr="003D4A4E" w:rsidRDefault="003D4A4E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4161C7" w:rsidRDefault="004333F8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4161C7">
                      <w:rPr>
                        <w:rFonts w:ascii="Maiandra GD" w:hAnsi="Maiandra GD"/>
                        <w:b/>
                        <w:sz w:val="22"/>
                      </w:rPr>
                      <w:t>MATEMÁTICA</w:t>
                    </w:r>
                    <w:r w:rsidR="00EC0C31" w:rsidRPr="004161C7">
                      <w:rPr>
                        <w:rFonts w:ascii="Maiandra GD" w:hAnsi="Maiandra GD"/>
                        <w:b/>
                        <w:sz w:val="22"/>
                      </w:rPr>
                      <w:t xml:space="preserve"> E SUAS TECNOLOGIAS</w:t>
                    </w:r>
                  </w:p>
                  <w:p w:rsidR="00EC0C31" w:rsidRPr="004161C7" w:rsidRDefault="00EC0C31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</w:p>
                  <w:p w:rsidR="00EC0C31" w:rsidRPr="004161C7" w:rsidRDefault="00EC0C31" w:rsidP="00EC0C31">
                    <w:pPr>
                      <w:pStyle w:val="Estilo821"/>
                      <w:rPr>
                        <w:b/>
                      </w:rPr>
                    </w:pPr>
                    <w:r w:rsidRPr="004161C7">
                      <w:rPr>
                        <w:b/>
                      </w:rPr>
                      <w:t>FICHA DE ATIVIDADE 0</w:t>
                    </w:r>
                    <w:r w:rsidR="0060410E" w:rsidRPr="004161C7">
                      <w:rPr>
                        <w:b/>
                      </w:rPr>
                      <w:t>2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640832" behindDoc="0" locked="0" layoutInCell="1" allowOverlap="1" wp14:anchorId="5D7585DF" wp14:editId="009DAFA1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646976" behindDoc="0" locked="0" layoutInCell="1" allowOverlap="1" wp14:anchorId="3C677161" wp14:editId="6775716D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38784" behindDoc="0" locked="0" layoutInCell="1" allowOverlap="1" wp14:anchorId="1F8D4A13" wp14:editId="0A5F8ED3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4366FE6" id="Retângulo 54" o:spid="_x0000_s1026" style="position:absolute;margin-left:-3.85pt;margin-top:.4pt;width:544.3pt;height:86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2880" behindDoc="0" locked="0" layoutInCell="1" allowOverlap="1" wp14:anchorId="0EF6F8EA" wp14:editId="33B7EEB1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EF6F8EA" id="Caixa de texto 9" o:spid="_x0000_s1031" type="#_x0000_t202" style="position:absolute;margin-left:28.65pt;margin-top:5.35pt;width:114.05pt;height:34.65pt;z-index:2516428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DDE30BC"/>
    <w:multiLevelType w:val="hybridMultilevel"/>
    <w:tmpl w:val="A0566ECE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DC3912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0BF0318C"/>
    <w:lvl w:ilvl="0" w:tplc="3C10A124">
      <w:start w:val="1"/>
      <w:numFmt w:val="decimal"/>
      <w:pStyle w:val="Estilo804"/>
      <w:lvlText w:val="%1)"/>
      <w:lvlJc w:val="left"/>
      <w:pPr>
        <w:ind w:left="64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6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1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2978CE"/>
    <w:multiLevelType w:val="hybridMultilevel"/>
    <w:tmpl w:val="7FD0D23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5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7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D7A58"/>
    <w:multiLevelType w:val="hybridMultilevel"/>
    <w:tmpl w:val="C288613A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9">
    <w:nsid w:val="73AE366C"/>
    <w:multiLevelType w:val="hybridMultilevel"/>
    <w:tmpl w:val="0C94E14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B51360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6"/>
  </w:num>
  <w:num w:numId="3">
    <w:abstractNumId w:val="4"/>
  </w:num>
  <w:num w:numId="4">
    <w:abstractNumId w:val="27"/>
  </w:num>
  <w:num w:numId="5">
    <w:abstractNumId w:val="41"/>
  </w:num>
  <w:num w:numId="6">
    <w:abstractNumId w:val="3"/>
  </w:num>
  <w:num w:numId="7">
    <w:abstractNumId w:val="43"/>
  </w:num>
  <w:num w:numId="8">
    <w:abstractNumId w:val="12"/>
  </w:num>
  <w:num w:numId="9">
    <w:abstractNumId w:val="11"/>
  </w:num>
  <w:num w:numId="10">
    <w:abstractNumId w:val="40"/>
  </w:num>
  <w:num w:numId="11">
    <w:abstractNumId w:val="7"/>
  </w:num>
  <w:num w:numId="12">
    <w:abstractNumId w:val="19"/>
  </w:num>
  <w:num w:numId="13">
    <w:abstractNumId w:val="20"/>
  </w:num>
  <w:num w:numId="14">
    <w:abstractNumId w:val="30"/>
  </w:num>
  <w:num w:numId="15">
    <w:abstractNumId w:val="31"/>
  </w:num>
  <w:num w:numId="16">
    <w:abstractNumId w:val="25"/>
  </w:num>
  <w:num w:numId="17">
    <w:abstractNumId w:val="35"/>
  </w:num>
  <w:num w:numId="18">
    <w:abstractNumId w:val="14"/>
  </w:num>
  <w:num w:numId="19">
    <w:abstractNumId w:val="24"/>
  </w:num>
  <w:num w:numId="20">
    <w:abstractNumId w:val="29"/>
  </w:num>
  <w:num w:numId="21">
    <w:abstractNumId w:val="2"/>
  </w:num>
  <w:num w:numId="22">
    <w:abstractNumId w:val="18"/>
  </w:num>
  <w:num w:numId="23">
    <w:abstractNumId w:val="15"/>
  </w:num>
  <w:num w:numId="24">
    <w:abstractNumId w:val="33"/>
  </w:num>
  <w:num w:numId="25">
    <w:abstractNumId w:val="34"/>
  </w:num>
  <w:num w:numId="26">
    <w:abstractNumId w:val="0"/>
  </w:num>
  <w:num w:numId="27">
    <w:abstractNumId w:val="8"/>
  </w:num>
  <w:num w:numId="28">
    <w:abstractNumId w:val="28"/>
  </w:num>
  <w:num w:numId="29">
    <w:abstractNumId w:val="37"/>
  </w:num>
  <w:num w:numId="30">
    <w:abstractNumId w:val="42"/>
  </w:num>
  <w:num w:numId="31">
    <w:abstractNumId w:val="16"/>
  </w:num>
  <w:num w:numId="32">
    <w:abstractNumId w:val="1"/>
  </w:num>
  <w:num w:numId="33">
    <w:abstractNumId w:val="21"/>
  </w:num>
  <w:num w:numId="34">
    <w:abstractNumId w:val="10"/>
  </w:num>
  <w:num w:numId="35">
    <w:abstractNumId w:val="22"/>
  </w:num>
  <w:num w:numId="36">
    <w:abstractNumId w:val="36"/>
  </w:num>
  <w:num w:numId="37">
    <w:abstractNumId w:val="9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9"/>
  </w:num>
  <w:num w:numId="41">
    <w:abstractNumId w:val="32"/>
  </w:num>
  <w:num w:numId="42">
    <w:abstractNumId w:val="13"/>
  </w:num>
  <w:num w:numId="43">
    <w:abstractNumId w:val="38"/>
  </w:num>
  <w:num w:numId="44">
    <w:abstractNumId w:val="6"/>
  </w:num>
  <w:num w:numId="45">
    <w:abstractNumId w:val="44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3E34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029C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21B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4A4E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4FFC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2E6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5EC9"/>
    <w:rsid w:val="00406691"/>
    <w:rsid w:val="00407263"/>
    <w:rsid w:val="00407628"/>
    <w:rsid w:val="004122DF"/>
    <w:rsid w:val="00413B32"/>
    <w:rsid w:val="00415305"/>
    <w:rsid w:val="00415458"/>
    <w:rsid w:val="004155D6"/>
    <w:rsid w:val="004161C7"/>
    <w:rsid w:val="004163DB"/>
    <w:rsid w:val="00417369"/>
    <w:rsid w:val="0042019B"/>
    <w:rsid w:val="004207D6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34D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979A7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098D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410E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765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06C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5DBC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C70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877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4F4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AF8"/>
    <w:rsid w:val="00D73034"/>
    <w:rsid w:val="00D73302"/>
    <w:rsid w:val="00D7355E"/>
    <w:rsid w:val="00D74968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B14F6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12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4D0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07B7"/>
    <w:rsid w:val="00F012EE"/>
    <w:rsid w:val="00F01BFB"/>
    <w:rsid w:val="00F02A36"/>
    <w:rsid w:val="00F03A5C"/>
    <w:rsid w:val="00F053A9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DA733FA9-EC34-4C8D-8401-FD22190E4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30"/>
    <w:link w:val="Estilo834Char"/>
    <w:qFormat/>
    <w:rsid w:val="00D72AF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Pa36">
    <w:name w:val="Pa36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character" w:customStyle="1" w:styleId="Estilo834Char">
    <w:name w:val="Estilo834 Char"/>
    <w:basedOn w:val="Estilo830Char"/>
    <w:link w:val="Estilo834"/>
    <w:rsid w:val="00D72AF8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A1">
    <w:name w:val="A1"/>
    <w:uiPriority w:val="99"/>
    <w:rsid w:val="00D72AF8"/>
    <w:rPr>
      <w:rFonts w:ascii="Serifa BT" w:hAnsi="Serifa BT" w:cs="Serifa BT"/>
      <w:color w:val="000000"/>
      <w:sz w:val="18"/>
      <w:szCs w:val="18"/>
    </w:rPr>
  </w:style>
  <w:style w:type="paragraph" w:customStyle="1" w:styleId="Pa37">
    <w:name w:val="Pa37"/>
    <w:basedOn w:val="Default"/>
    <w:next w:val="Default"/>
    <w:link w:val="Pa37Char"/>
    <w:uiPriority w:val="99"/>
    <w:rsid w:val="00D72AF8"/>
    <w:pPr>
      <w:spacing w:line="14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3">
    <w:name w:val="Pa33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8">
    <w:name w:val="Pa38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Estilo835">
    <w:name w:val="Estilo835"/>
    <w:basedOn w:val="Pa37"/>
    <w:link w:val="Estilo835Char"/>
    <w:qFormat/>
    <w:rsid w:val="00D72AF8"/>
    <w:pPr>
      <w:spacing w:line="240" w:lineRule="auto"/>
      <w:ind w:left="720" w:right="141"/>
      <w:jc w:val="right"/>
    </w:pPr>
    <w:rPr>
      <w:rFonts w:ascii="Arial" w:hAnsi="Arial" w:cs="Arial"/>
      <w:color w:val="000000"/>
      <w:sz w:val="14"/>
      <w:szCs w:val="18"/>
      <w:lang w:val="pt-BR"/>
    </w:rPr>
  </w:style>
  <w:style w:type="character" w:customStyle="1" w:styleId="DefaultChar">
    <w:name w:val="Default Char"/>
    <w:basedOn w:val="Tipodeletrapredefinidodopargrafo"/>
    <w:link w:val="Default"/>
    <w:rsid w:val="00D72AF8"/>
    <w:rPr>
      <w:rFonts w:ascii="Tahoma" w:hAnsi="Tahoma" w:cs="Tahoma"/>
      <w:color w:val="000000"/>
      <w:sz w:val="24"/>
      <w:szCs w:val="24"/>
    </w:rPr>
  </w:style>
  <w:style w:type="character" w:customStyle="1" w:styleId="Pa37Char">
    <w:name w:val="Pa37 Char"/>
    <w:basedOn w:val="DefaultChar"/>
    <w:link w:val="Pa37"/>
    <w:uiPriority w:val="99"/>
    <w:rsid w:val="00D72AF8"/>
    <w:rPr>
      <w:rFonts w:ascii="Eurostile LT Std" w:eastAsia="Batang" w:hAnsi="Eurostile LT Std" w:cstheme="minorBidi"/>
      <w:color w:val="000000"/>
      <w:sz w:val="24"/>
      <w:szCs w:val="24"/>
      <w:lang w:val="en-GB" w:eastAsia="en-US"/>
    </w:rPr>
  </w:style>
  <w:style w:type="character" w:customStyle="1" w:styleId="Estilo835Char">
    <w:name w:val="Estilo835 Char"/>
    <w:basedOn w:val="Pa37Char"/>
    <w:link w:val="Estilo835"/>
    <w:rsid w:val="00D72AF8"/>
    <w:rPr>
      <w:rFonts w:ascii="Arial" w:eastAsia="Batang" w:hAnsi="Arial" w:cs="Arial"/>
      <w:color w:val="000000"/>
      <w:sz w:val="14"/>
      <w:szCs w:val="18"/>
      <w:lang w:val="en-GB" w:eastAsia="en-US"/>
    </w:rPr>
  </w:style>
  <w:style w:type="paragraph" w:customStyle="1" w:styleId="Estilo836">
    <w:name w:val="Estilo836"/>
    <w:basedOn w:val="Estilo825"/>
    <w:link w:val="Estilo836Char"/>
    <w:qFormat/>
    <w:rsid w:val="004207D6"/>
  </w:style>
  <w:style w:type="paragraph" w:customStyle="1" w:styleId="Estilo837">
    <w:name w:val="Estilo837"/>
    <w:basedOn w:val="Estilo826"/>
    <w:link w:val="Estilo837Char"/>
    <w:qFormat/>
    <w:rsid w:val="004207D6"/>
  </w:style>
  <w:style w:type="character" w:customStyle="1" w:styleId="Estilo836Char">
    <w:name w:val="Estilo836 Char"/>
    <w:basedOn w:val="Estilo825Char"/>
    <w:link w:val="Estilo836"/>
    <w:rsid w:val="004207D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4207D6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0"/>
    </w:rPr>
  </w:style>
  <w:style w:type="character" w:customStyle="1" w:styleId="Estilo837Char">
    <w:name w:val="Estilo837 Char"/>
    <w:basedOn w:val="Estilo826Char"/>
    <w:link w:val="Estilo837"/>
    <w:rsid w:val="004207D6"/>
    <w:rPr>
      <w:rFonts w:ascii="Arial" w:hAnsi="Arial" w:cs="Arial"/>
      <w:sz w:val="18"/>
      <w:szCs w:val="18"/>
    </w:rPr>
  </w:style>
  <w:style w:type="character" w:customStyle="1" w:styleId="Estilo838Char">
    <w:name w:val="Estilo838 Char"/>
    <w:basedOn w:val="Tipodeletrapredefinidodopargrafo"/>
    <w:link w:val="Estilo838"/>
    <w:rsid w:val="004207D6"/>
    <w:rPr>
      <w:rFonts w:ascii="Arial" w:hAnsi="Arial" w:cs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image" Target="media/image22.png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5.jpeg"/><Relationship Id="rId2" Type="http://schemas.openxmlformats.org/officeDocument/2006/relationships/image" Target="media/image24.jpeg"/><Relationship Id="rId1" Type="http://schemas.openxmlformats.org/officeDocument/2006/relationships/image" Target="media/image23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25.jpeg"/><Relationship Id="rId2" Type="http://schemas.openxmlformats.org/officeDocument/2006/relationships/image" Target="media/image24.jpeg"/><Relationship Id="rId1" Type="http://schemas.openxmlformats.org/officeDocument/2006/relationships/image" Target="media/image23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4.jpeg"/><Relationship Id="rId2" Type="http://schemas.openxmlformats.org/officeDocument/2006/relationships/image" Target="media/image26.jpg"/><Relationship Id="rId1" Type="http://schemas.openxmlformats.org/officeDocument/2006/relationships/image" Target="media/image23.jpeg"/><Relationship Id="rId4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B58FFC-8CAC-4925-8A59-CEA66339A9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675</Words>
  <Characters>3649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43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11</cp:revision>
  <cp:lastPrinted>2020-03-20T22:10:00Z</cp:lastPrinted>
  <dcterms:created xsi:type="dcterms:W3CDTF">2020-03-28T19:47:00Z</dcterms:created>
  <dcterms:modified xsi:type="dcterms:W3CDTF">2020-04-01T13:58:00Z</dcterms:modified>
</cp:coreProperties>
</file>